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3A5B" w:rsidRPr="00D2562E" w:rsidRDefault="00662827" w:rsidP="00D2562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ab/>
      </w:r>
      <w:r w:rsidR="00693A5B" w:rsidRPr="00D2562E">
        <w:rPr>
          <w:rFonts w:ascii="Times New Roman" w:hAnsi="Times New Roman" w:cs="Times New Roman"/>
          <w:b/>
          <w:sz w:val="26"/>
          <w:szCs w:val="26"/>
        </w:rPr>
        <w:t>ĐỀ THI HKI KHỐI 10</w:t>
      </w:r>
    </w:p>
    <w:p w:rsidR="00693A5B" w:rsidRPr="00D2562E" w:rsidRDefault="00693A5B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>Câu 1</w:t>
      </w:r>
      <w:r w:rsidR="00DA4AC7" w:rsidRPr="00D2562E">
        <w:rPr>
          <w:rFonts w:ascii="Times New Roman" w:hAnsi="Times New Roman" w:cs="Times New Roman"/>
          <w:b/>
          <w:sz w:val="26"/>
          <w:szCs w:val="26"/>
        </w:rPr>
        <w:t>:</w:t>
      </w:r>
      <w:r w:rsidRPr="00D2562E">
        <w:rPr>
          <w:rFonts w:ascii="Times New Roman" w:hAnsi="Times New Roman" w:cs="Times New Roman"/>
          <w:sz w:val="26"/>
          <w:szCs w:val="26"/>
        </w:rPr>
        <w:t>.(3đ) Giả</w:t>
      </w:r>
      <w:r w:rsidR="00931182" w:rsidRPr="00D2562E">
        <w:rPr>
          <w:rFonts w:ascii="Times New Roman" w:hAnsi="Times New Roman" w:cs="Times New Roman"/>
          <w:sz w:val="26"/>
          <w:szCs w:val="26"/>
        </w:rPr>
        <w:t>i phương trình:</w:t>
      </w:r>
    </w:p>
    <w:p w:rsidR="00693A5B" w:rsidRPr="00D2562E" w:rsidRDefault="00693A5B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16"/>
          <w:sz w:val="26"/>
          <w:szCs w:val="26"/>
        </w:rPr>
        <w:object w:dxaOrig="2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8pt;height:21.75pt" o:ole="">
            <v:imagedata r:id="rId7" o:title=""/>
          </v:shape>
          <o:OLEObject Type="Embed" ProgID="Equation.DSMT4" ShapeID="_x0000_i1025" DrawAspect="Content" ObjectID="_1618900041" r:id="rId8"/>
        </w:object>
      </w:r>
    </w:p>
    <w:p w:rsidR="00693A5B" w:rsidRPr="00D2562E" w:rsidRDefault="00693A5B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10"/>
          <w:sz w:val="26"/>
          <w:szCs w:val="26"/>
        </w:rPr>
        <w:object w:dxaOrig="1939" w:dyaOrig="380">
          <v:shape id="_x0000_i1026" type="#_x0000_t75" style="width:96.75pt;height:18.75pt" o:ole="">
            <v:imagedata r:id="rId9" o:title=""/>
          </v:shape>
          <o:OLEObject Type="Embed" ProgID="Equation.DSMT4" ShapeID="_x0000_i1026" DrawAspect="Content" ObjectID="_1618900042" r:id="rId10"/>
        </w:object>
      </w:r>
    </w:p>
    <w:p w:rsidR="00693A5B" w:rsidRPr="00D2562E" w:rsidRDefault="006475B7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24"/>
          <w:sz w:val="26"/>
          <w:szCs w:val="26"/>
        </w:rPr>
        <w:object w:dxaOrig="1800" w:dyaOrig="620">
          <v:shape id="_x0000_i1027" type="#_x0000_t75" style="width:90pt;height:30.75pt" o:ole="">
            <v:imagedata r:id="rId11" o:title=""/>
          </v:shape>
          <o:OLEObject Type="Embed" ProgID="Equation.DSMT4" ShapeID="_x0000_i1027" DrawAspect="Content" ObjectID="_1618900043" r:id="rId12"/>
        </w:object>
      </w:r>
    </w:p>
    <w:p w:rsidR="00693A5B" w:rsidRPr="00D2562E" w:rsidRDefault="00693A5B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>Câu 2:</w:t>
      </w:r>
      <w:r w:rsidRPr="00D2562E">
        <w:rPr>
          <w:rFonts w:ascii="Times New Roman" w:hAnsi="Times New Roman" w:cs="Times New Roman"/>
          <w:sz w:val="26"/>
          <w:szCs w:val="26"/>
        </w:rPr>
        <w:t xml:space="preserve"> (2đ</w:t>
      </w:r>
      <w:r w:rsidR="00DA4AC7" w:rsidRPr="00D2562E">
        <w:rPr>
          <w:rFonts w:ascii="Times New Roman" w:hAnsi="Times New Roman" w:cs="Times New Roman"/>
          <w:sz w:val="26"/>
          <w:szCs w:val="26"/>
        </w:rPr>
        <w:t xml:space="preserve">) </w:t>
      </w:r>
      <w:r w:rsidR="00931182" w:rsidRPr="00D2562E">
        <w:rPr>
          <w:rFonts w:ascii="Times New Roman" w:hAnsi="Times New Roman" w:cs="Times New Roman"/>
          <w:sz w:val="26"/>
          <w:szCs w:val="26"/>
        </w:rPr>
        <w:t>Cho phương trình:</w:t>
      </w:r>
      <w:r w:rsidRPr="00D2562E">
        <w:rPr>
          <w:rFonts w:ascii="Times New Roman" w:hAnsi="Times New Roman" w:cs="Times New Roman"/>
          <w:position w:val="-14"/>
          <w:sz w:val="26"/>
          <w:szCs w:val="26"/>
        </w:rPr>
        <w:object w:dxaOrig="2640" w:dyaOrig="400">
          <v:shape id="_x0000_i1028" type="#_x0000_t75" style="width:132pt;height:20.25pt" o:ole="">
            <v:imagedata r:id="rId13" o:title=""/>
          </v:shape>
          <o:OLEObject Type="Embed" ProgID="Equation.DSMT4" ShapeID="_x0000_i1028" DrawAspect="Content" ObjectID="_1618900044" r:id="rId14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3A5B" w:rsidRPr="00D2562E" w:rsidRDefault="00693A5B" w:rsidP="00D2562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Định m để</w:t>
      </w:r>
      <w:r w:rsidR="00931182" w:rsidRPr="00D2562E">
        <w:rPr>
          <w:rFonts w:ascii="Times New Roman" w:hAnsi="Times New Roman" w:cs="Times New Roman"/>
          <w:sz w:val="26"/>
          <w:szCs w:val="26"/>
        </w:rPr>
        <w:t xml:space="preserve"> phương trình</w:t>
      </w:r>
      <w:r w:rsidRPr="00D2562E">
        <w:rPr>
          <w:rFonts w:ascii="Times New Roman" w:hAnsi="Times New Roman" w:cs="Times New Roman"/>
          <w:sz w:val="26"/>
          <w:szCs w:val="26"/>
        </w:rPr>
        <w:t xml:space="preserve"> có nghiệm. </w:t>
      </w:r>
    </w:p>
    <w:p w:rsidR="00693A5B" w:rsidRPr="00D2562E" w:rsidRDefault="00693A5B" w:rsidP="00D2562E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ìm m để</w:t>
      </w:r>
      <w:r w:rsidR="00931182" w:rsidRPr="00D2562E">
        <w:rPr>
          <w:rFonts w:ascii="Times New Roman" w:hAnsi="Times New Roman" w:cs="Times New Roman"/>
          <w:sz w:val="26"/>
          <w:szCs w:val="26"/>
        </w:rPr>
        <w:t xml:space="preserve"> phương trình có một</w:t>
      </w:r>
      <w:r w:rsidRPr="00D2562E">
        <w:rPr>
          <w:rFonts w:ascii="Times New Roman" w:hAnsi="Times New Roman" w:cs="Times New Roman"/>
          <w:sz w:val="26"/>
          <w:szCs w:val="26"/>
        </w:rPr>
        <w:t xml:space="preserve"> nghiệm </w:t>
      </w:r>
      <w:r w:rsidRPr="00D2562E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618900045" r:id="rId16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. T</w:t>
      </w:r>
      <w:r w:rsidR="00931182" w:rsidRPr="00D2562E">
        <w:rPr>
          <w:rFonts w:ascii="Times New Roman" w:hAnsi="Times New Roman" w:cs="Times New Roman"/>
          <w:sz w:val="26"/>
          <w:szCs w:val="26"/>
        </w:rPr>
        <w:t>ính</w:t>
      </w:r>
      <w:r w:rsidRPr="00D2562E">
        <w:rPr>
          <w:rFonts w:ascii="Times New Roman" w:hAnsi="Times New Roman" w:cs="Times New Roman"/>
          <w:sz w:val="26"/>
          <w:szCs w:val="26"/>
        </w:rPr>
        <w:t xml:space="preserve"> nghiệm còn lại.</w:t>
      </w:r>
    </w:p>
    <w:p w:rsidR="00DA4AC7" w:rsidRPr="00D2562E" w:rsidRDefault="00DA4AC7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>Câu 3:</w:t>
      </w:r>
      <w:r w:rsidRPr="00D2562E">
        <w:rPr>
          <w:rFonts w:ascii="Times New Roman" w:hAnsi="Times New Roman" w:cs="Times New Roman"/>
          <w:sz w:val="26"/>
          <w:szCs w:val="26"/>
        </w:rPr>
        <w:t xml:space="preserve"> (3đ) Cho tam giác ABC có A(-2,3), B(0,1), C(4,5).</w:t>
      </w:r>
    </w:p>
    <w:p w:rsidR="00DA4AC7" w:rsidRPr="00D2562E" w:rsidRDefault="00DA4AC7" w:rsidP="00D2562E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ìm tọa độ trung điểm M của AC và tọa độ trọng tâm G của tam giác ABC.</w:t>
      </w:r>
    </w:p>
    <w:p w:rsidR="00DA4AC7" w:rsidRPr="00D2562E" w:rsidRDefault="00DA4AC7" w:rsidP="00D2562E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Chứng minh tam giác ABC vuông.</w:t>
      </w:r>
    </w:p>
    <w:p w:rsidR="006475B7" w:rsidRPr="00D2562E" w:rsidRDefault="00DA4AC7" w:rsidP="00D2562E">
      <w:pPr>
        <w:pStyle w:val="ListParagraph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ìm hình chiếu của B lên AC.</w:t>
      </w:r>
    </w:p>
    <w:p w:rsidR="00693A5B" w:rsidRPr="00D2562E" w:rsidRDefault="00693A5B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>Câu 4</w:t>
      </w:r>
      <w:r w:rsidR="00DA4AC7" w:rsidRPr="00D2562E">
        <w:rPr>
          <w:rFonts w:ascii="Times New Roman" w:hAnsi="Times New Roman" w:cs="Times New Roman"/>
          <w:b/>
          <w:sz w:val="26"/>
          <w:szCs w:val="26"/>
        </w:rPr>
        <w:t>:</w:t>
      </w:r>
      <w:r w:rsidR="00DA4AC7" w:rsidRPr="00D2562E">
        <w:rPr>
          <w:rFonts w:ascii="Times New Roman" w:hAnsi="Times New Roman" w:cs="Times New Roman"/>
          <w:sz w:val="26"/>
          <w:szCs w:val="26"/>
        </w:rPr>
        <w:t xml:space="preserve"> (1đ) </w:t>
      </w:r>
      <w:r w:rsidRPr="00D2562E">
        <w:rPr>
          <w:rFonts w:ascii="Times New Roman" w:hAnsi="Times New Roman" w:cs="Times New Roman"/>
          <w:sz w:val="26"/>
          <w:szCs w:val="26"/>
        </w:rPr>
        <w:t xml:space="preserve"> Giải pt:</w:t>
      </w:r>
      <w:r w:rsidRPr="00D2562E">
        <w:rPr>
          <w:position w:val="-8"/>
          <w:sz w:val="26"/>
          <w:szCs w:val="26"/>
        </w:rPr>
        <w:object w:dxaOrig="3060" w:dyaOrig="400">
          <v:shape id="_x0000_i1030" type="#_x0000_t75" style="width:153pt;height:20.25pt" o:ole="">
            <v:imagedata r:id="rId17" o:title=""/>
          </v:shape>
          <o:OLEObject Type="Embed" ProgID="Equation.DSMT4" ShapeID="_x0000_i1030" DrawAspect="Content" ObjectID="_1618900046" r:id="rId18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3A5B" w:rsidRPr="00D2562E" w:rsidRDefault="00693A5B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b/>
          <w:sz w:val="26"/>
          <w:szCs w:val="26"/>
        </w:rPr>
        <w:t>Câu 5:</w: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  <w:r w:rsidR="00DA4AC7" w:rsidRPr="00D2562E">
        <w:rPr>
          <w:rFonts w:ascii="Times New Roman" w:hAnsi="Times New Roman" w:cs="Times New Roman"/>
          <w:sz w:val="26"/>
          <w:szCs w:val="26"/>
        </w:rPr>
        <w:t>(1đ) C</w:t>
      </w:r>
      <w:r w:rsidRPr="00D2562E">
        <w:rPr>
          <w:rFonts w:ascii="Times New Roman" w:hAnsi="Times New Roman" w:cs="Times New Roman"/>
          <w:sz w:val="26"/>
          <w:szCs w:val="26"/>
        </w:rPr>
        <w:t xml:space="preserve">ho </w:t>
      </w:r>
      <w:r w:rsidRPr="00D2562E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618900047" r:id="rId20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  <w:r w:rsidR="00DA4AC7" w:rsidRPr="00D2562E">
        <w:rPr>
          <w:rFonts w:ascii="Times New Roman" w:hAnsi="Times New Roman" w:cs="Times New Roman"/>
          <w:sz w:val="26"/>
          <w:szCs w:val="26"/>
        </w:rPr>
        <w:t>,</w:t>
      </w:r>
      <w:r w:rsidRPr="00D2562E">
        <w:rPr>
          <w:rFonts w:ascii="Times New Roman" w:hAnsi="Times New Roman" w:cs="Times New Roman"/>
          <w:sz w:val="26"/>
          <w:szCs w:val="26"/>
        </w:rPr>
        <w:t>chứng minh bất đẳng thức sau:</w:t>
      </w:r>
      <w:r w:rsidRPr="00D2562E">
        <w:rPr>
          <w:rFonts w:ascii="Times New Roman" w:hAnsi="Times New Roman" w:cs="Times New Roman"/>
          <w:position w:val="-6"/>
          <w:sz w:val="26"/>
          <w:szCs w:val="26"/>
        </w:rPr>
        <w:object w:dxaOrig="2320" w:dyaOrig="320">
          <v:shape id="_x0000_i1032" type="#_x0000_t75" style="width:116.25pt;height:15.75pt" o:ole="">
            <v:imagedata r:id="rId21" o:title=""/>
          </v:shape>
          <o:OLEObject Type="Embed" ProgID="Equation.DSMT4" ShapeID="_x0000_i1032" DrawAspect="Content" ObjectID="_1618900048" r:id="rId22"/>
        </w:object>
      </w:r>
    </w:p>
    <w:p w:rsidR="00693A5B" w:rsidRPr="00D2562E" w:rsidRDefault="00DA4AC7" w:rsidP="00D2562E">
      <w:pPr>
        <w:spacing w:line="360" w:lineRule="auto"/>
        <w:jc w:val="both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D2562E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:rsidR="00816D0E" w:rsidRPr="00D2562E" w:rsidRDefault="00816D0E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Câu 1.(3đ) Giải pt</w:t>
      </w:r>
    </w:p>
    <w:p w:rsidR="00816D0E" w:rsidRPr="00D2562E" w:rsidRDefault="00816D0E" w:rsidP="00D2562E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both"/>
      </w:pPr>
      <w:r w:rsidRPr="00D2562E">
        <w:lastRenderedPageBreak/>
        <w:tab/>
      </w:r>
      <w:r w:rsidR="00DA4AC7" w:rsidRPr="00D2562E">
        <w:rPr>
          <w:position w:val="-210"/>
        </w:rPr>
        <w:object w:dxaOrig="4660" w:dyaOrig="4440">
          <v:shape id="_x0000_i1033" type="#_x0000_t75" style="width:233.25pt;height:221.35pt" o:ole="">
            <v:imagedata r:id="rId23" o:title=""/>
          </v:shape>
          <o:OLEObject Type="Embed" ProgID="Equation.DSMT4" ShapeID="_x0000_i1033" DrawAspect="Content" ObjectID="_1618900049" r:id="rId24"/>
        </w:object>
      </w:r>
      <w:r w:rsidRPr="00D2562E">
        <w:t xml:space="preserve"> </w:t>
      </w:r>
    </w:p>
    <w:p w:rsidR="00DA4AC7" w:rsidRPr="00D2562E" w:rsidRDefault="00DA4AC7" w:rsidP="00D2562E">
      <w:pPr>
        <w:spacing w:line="360" w:lineRule="auto"/>
        <w:jc w:val="both"/>
        <w:rPr>
          <w:sz w:val="26"/>
          <w:szCs w:val="26"/>
        </w:rPr>
      </w:pPr>
    </w:p>
    <w:p w:rsidR="00816D0E" w:rsidRPr="00D2562E" w:rsidRDefault="002337E0" w:rsidP="00D2562E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both"/>
      </w:pPr>
      <w:r w:rsidRPr="00D2562E">
        <w:tab/>
      </w:r>
      <w:r w:rsidR="00132497" w:rsidRPr="00D2562E">
        <w:rPr>
          <w:position w:val="-192"/>
        </w:rPr>
        <w:object w:dxaOrig="4320" w:dyaOrig="3960">
          <v:shape id="_x0000_i1034" type="#_x0000_t75" style="width:3in;height:198pt" o:ole="">
            <v:imagedata r:id="rId25" o:title=""/>
          </v:shape>
          <o:OLEObject Type="Embed" ProgID="Equation.DSMT4" ShapeID="_x0000_i1034" DrawAspect="Content" ObjectID="_1618900050" r:id="rId26"/>
        </w:object>
      </w:r>
      <w:r w:rsidRPr="00D2562E">
        <w:t xml:space="preserve"> </w:t>
      </w:r>
    </w:p>
    <w:p w:rsidR="00CA5081" w:rsidRPr="00D2562E" w:rsidRDefault="00CA5081" w:rsidP="00D2562E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both"/>
      </w:pPr>
      <w:r w:rsidRPr="00D2562E">
        <w:tab/>
      </w:r>
      <w:r w:rsidR="006475B7" w:rsidRPr="00D2562E">
        <w:rPr>
          <w:position w:val="-152"/>
        </w:rPr>
        <w:object w:dxaOrig="4740" w:dyaOrig="3159">
          <v:shape id="_x0000_i1035" type="#_x0000_t75" style="width:237pt;height:158.25pt" o:ole="">
            <v:imagedata r:id="rId27" o:title=""/>
          </v:shape>
          <o:OLEObject Type="Embed" ProgID="Equation.DSMT4" ShapeID="_x0000_i1035" DrawAspect="Content" ObjectID="_1618900051" r:id="rId28"/>
        </w:object>
      </w:r>
      <w:r w:rsidRPr="00D2562E">
        <w:t xml:space="preserve"> </w:t>
      </w:r>
    </w:p>
    <w:p w:rsidR="007F42E2" w:rsidRPr="00D2562E" w:rsidRDefault="007F42E2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Câu 2:</w:t>
      </w:r>
      <w:r w:rsidR="00132497" w:rsidRPr="00D2562E">
        <w:rPr>
          <w:rFonts w:ascii="Times New Roman" w:hAnsi="Times New Roman" w:cs="Times New Roman"/>
          <w:sz w:val="26"/>
          <w:szCs w:val="26"/>
        </w:rPr>
        <w:t>(</w:t>
      </w:r>
      <w:r w:rsidRPr="00D2562E">
        <w:rPr>
          <w:rFonts w:ascii="Times New Roman" w:hAnsi="Times New Roman" w:cs="Times New Roman"/>
          <w:sz w:val="26"/>
          <w:szCs w:val="26"/>
        </w:rPr>
        <w:t>2đ</w:t>
      </w:r>
      <w:r w:rsidR="00132497" w:rsidRPr="00D2562E">
        <w:rPr>
          <w:rFonts w:ascii="Times New Roman" w:hAnsi="Times New Roman" w:cs="Times New Roman"/>
          <w:sz w:val="26"/>
          <w:szCs w:val="26"/>
        </w:rPr>
        <w:t xml:space="preserve">)Cho pt </w:t>
      </w:r>
      <w:r w:rsidR="007C20BD" w:rsidRPr="00D2562E">
        <w:rPr>
          <w:rFonts w:ascii="Times New Roman" w:hAnsi="Times New Roman" w:cs="Times New Roman"/>
          <w:position w:val="-14"/>
          <w:sz w:val="26"/>
          <w:szCs w:val="26"/>
        </w:rPr>
        <w:object w:dxaOrig="2640" w:dyaOrig="400">
          <v:shape id="_x0000_i1036" type="#_x0000_t75" style="width:132pt;height:20.25pt" o:ole="">
            <v:imagedata r:id="rId13" o:title=""/>
          </v:shape>
          <o:OLEObject Type="Embed" ProgID="Equation.DSMT4" ShapeID="_x0000_i1036" DrawAspect="Content" ObjectID="_1618900052" r:id="rId29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C20BD" w:rsidRPr="00D2562E" w:rsidRDefault="007C20BD" w:rsidP="00D2562E">
      <w:pPr>
        <w:spacing w:line="360" w:lineRule="auto"/>
        <w:ind w:left="360"/>
        <w:jc w:val="both"/>
        <w:rPr>
          <w:rFonts w:ascii="Times New Roman" w:hAnsi="Times New Roman" w:cs="Times New Roman"/>
          <w:sz w:val="26"/>
          <w:szCs w:val="26"/>
        </w:rPr>
      </w:pPr>
    </w:p>
    <w:p w:rsidR="007C20BD" w:rsidRPr="00D2562E" w:rsidRDefault="00132497" w:rsidP="00D2562E">
      <w:pPr>
        <w:pStyle w:val="MTDisplayEquation"/>
        <w:spacing w:line="360" w:lineRule="auto"/>
        <w:jc w:val="both"/>
      </w:pPr>
      <w:r w:rsidRPr="00D2562E">
        <w:rPr>
          <w:position w:val="-36"/>
        </w:rPr>
        <w:object w:dxaOrig="3360" w:dyaOrig="840">
          <v:shape id="_x0000_i1037" type="#_x0000_t75" style="width:168pt;height:42pt" o:ole="">
            <v:imagedata r:id="rId30" o:title=""/>
          </v:shape>
          <o:OLEObject Type="Embed" ProgID="Equation.DSMT4" ShapeID="_x0000_i1037" DrawAspect="Content" ObjectID="_1618900053" r:id="rId31"/>
        </w:object>
      </w:r>
      <w:r w:rsidR="007C20BD" w:rsidRPr="00D2562E">
        <w:t xml:space="preserve"> </w:t>
      </w:r>
    </w:p>
    <w:p w:rsidR="005B3922" w:rsidRPr="00D2562E" w:rsidRDefault="005B3922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Để pt có nghiệm</w:t>
      </w:r>
      <w:r w:rsidRPr="00D2562E">
        <w:rPr>
          <w:rFonts w:ascii="Times New Roman" w:hAnsi="Times New Roman" w:cs="Times New Roman"/>
          <w:position w:val="-6"/>
          <w:sz w:val="26"/>
          <w:szCs w:val="26"/>
        </w:rPr>
        <w:object w:dxaOrig="940" w:dyaOrig="320">
          <v:shape id="_x0000_i1038" type="#_x0000_t75" style="width:47.25pt;height:15.75pt" o:ole="">
            <v:imagedata r:id="rId32" o:title=""/>
          </v:shape>
          <o:OLEObject Type="Embed" ProgID="Equation.DSMT4" ShapeID="_x0000_i1038" DrawAspect="Content" ObjectID="_1618900054" r:id="rId33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  <w:r w:rsidR="00132497" w:rsidRPr="00D2562E">
        <w:rPr>
          <w:rFonts w:ascii="Times New Roman" w:hAnsi="Times New Roman" w:cs="Times New Roman"/>
          <w:sz w:val="26"/>
          <w:szCs w:val="26"/>
        </w:rPr>
        <w:t>…………….0.25</w:t>
      </w:r>
    </w:p>
    <w:p w:rsidR="005B3922" w:rsidRPr="00D2562E" w:rsidRDefault="005B3922" w:rsidP="00D2562E">
      <w:pPr>
        <w:pStyle w:val="MTDisplayEquation"/>
        <w:numPr>
          <w:ilvl w:val="0"/>
          <w:numId w:val="0"/>
        </w:numPr>
        <w:tabs>
          <w:tab w:val="clear" w:pos="5040"/>
          <w:tab w:val="clear" w:pos="9360"/>
        </w:tabs>
        <w:spacing w:line="360" w:lineRule="auto"/>
        <w:ind w:left="720" w:hanging="360"/>
        <w:jc w:val="both"/>
      </w:pPr>
      <w:r w:rsidRPr="00D2562E">
        <w:t xml:space="preserve">        </w:t>
      </w:r>
      <w:r w:rsidRPr="00D2562E">
        <w:tab/>
      </w:r>
      <w:r w:rsidR="00132497" w:rsidRPr="00D2562E">
        <w:rPr>
          <w:position w:val="-42"/>
        </w:rPr>
        <w:object w:dxaOrig="3060" w:dyaOrig="960">
          <v:shape id="_x0000_i1039" type="#_x0000_t75" style="width:153pt;height:48pt" o:ole="">
            <v:imagedata r:id="rId34" o:title=""/>
          </v:shape>
          <o:OLEObject Type="Embed" ProgID="Equation.DSMT4" ShapeID="_x0000_i1039" DrawAspect="Content" ObjectID="_1618900055" r:id="rId35"/>
        </w:object>
      </w:r>
      <w:r w:rsidRPr="00D2562E">
        <w:t xml:space="preserve"> </w:t>
      </w:r>
    </w:p>
    <w:p w:rsidR="005B3922" w:rsidRPr="00D2562E" w:rsidRDefault="00132497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68"/>
          <w:sz w:val="26"/>
          <w:szCs w:val="26"/>
        </w:rPr>
        <w:object w:dxaOrig="3379" w:dyaOrig="1480">
          <v:shape id="_x0000_i1040" type="#_x0000_t75" style="width:168.8pt;height:74.2pt" o:ole="">
            <v:imagedata r:id="rId36" o:title=""/>
          </v:shape>
          <o:OLEObject Type="Embed" ProgID="Equation.DSMT4" ShapeID="_x0000_i1040" DrawAspect="Content" ObjectID="_1618900056" r:id="rId37"/>
        </w:object>
      </w:r>
      <w:r w:rsidR="005B3922"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5B3922" w:rsidRPr="00D2562E" w:rsidRDefault="005B3922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Với</w:t>
      </w:r>
      <w:r w:rsidR="00693A5B" w:rsidRPr="00D2562E">
        <w:rPr>
          <w:rFonts w:ascii="Times New Roman" w:hAnsi="Times New Roman" w:cs="Times New Roman"/>
          <w:position w:val="-30"/>
          <w:sz w:val="26"/>
          <w:szCs w:val="26"/>
        </w:rPr>
        <w:object w:dxaOrig="3560" w:dyaOrig="720">
          <v:shape id="_x0000_i1041" type="#_x0000_t75" style="width:177.8pt;height:36.75pt" o:ole="">
            <v:imagedata r:id="rId38" o:title=""/>
          </v:shape>
          <o:OLEObject Type="Embed" ProgID="Equation.DSMT4" ShapeID="_x0000_i1041" DrawAspect="Content" ObjectID="_1618900057" r:id="rId39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  <w:r w:rsidR="00132497" w:rsidRPr="00D2562E">
        <w:rPr>
          <w:rFonts w:ascii="Times New Roman" w:hAnsi="Times New Roman" w:cs="Times New Roman"/>
          <w:sz w:val="26"/>
          <w:szCs w:val="26"/>
        </w:rPr>
        <w:t>……………….0.25</w:t>
      </w:r>
    </w:p>
    <w:p w:rsidR="00132497" w:rsidRPr="00D2562E" w:rsidRDefault="00132497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Vậy nghiệm còn lại x=0………………………………0.25</w:t>
      </w:r>
    </w:p>
    <w:p w:rsidR="00703956" w:rsidRPr="00D2562E" w:rsidRDefault="00703956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03956" w:rsidRPr="00D2562E" w:rsidRDefault="00703956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Câu 3:</w:t>
      </w:r>
      <w:r w:rsidR="00132497" w:rsidRPr="00D2562E">
        <w:rPr>
          <w:rFonts w:ascii="Times New Roman" w:hAnsi="Times New Roman" w:cs="Times New Roman"/>
          <w:sz w:val="26"/>
          <w:szCs w:val="26"/>
        </w:rPr>
        <w:t>(3đ)</w:t>
      </w:r>
      <w:r w:rsidRPr="00D2562E">
        <w:rPr>
          <w:rFonts w:ascii="Times New Roman" w:hAnsi="Times New Roman" w:cs="Times New Roman"/>
          <w:sz w:val="26"/>
          <w:szCs w:val="26"/>
        </w:rPr>
        <w:t xml:space="preserve"> Cho tam giác ABC có A(-2,3), B(0,1), C(4,5).</w:t>
      </w:r>
    </w:p>
    <w:p w:rsidR="00703956" w:rsidRPr="00D2562E" w:rsidRDefault="00703956" w:rsidP="00D2562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ìm tọa độ trung điểm M của AC và tọa độ trọng tâm G của tam giác ABC.</w:t>
      </w:r>
    </w:p>
    <w:p w:rsidR="00703956" w:rsidRPr="00D2562E" w:rsidRDefault="00703956" w:rsidP="00D2562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Chứng minh tam giác ABC vuông.</w:t>
      </w:r>
    </w:p>
    <w:p w:rsidR="00703956" w:rsidRPr="00D2562E" w:rsidRDefault="00703956" w:rsidP="00D2562E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ìm hình chiếu của B lên AC.</w:t>
      </w:r>
    </w:p>
    <w:p w:rsidR="00703956" w:rsidRPr="00D2562E" w:rsidRDefault="00703956" w:rsidP="00D2562E">
      <w:pPr>
        <w:pStyle w:val="ListParagraph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03956" w:rsidRPr="00D2562E" w:rsidRDefault="00703956" w:rsidP="00D2562E">
      <w:pPr>
        <w:pStyle w:val="ListParagraph"/>
        <w:numPr>
          <w:ilvl w:val="0"/>
          <w:numId w:val="9"/>
        </w:num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M(1;4)</w:t>
      </w:r>
      <w:r w:rsidR="00132497" w:rsidRPr="00D2562E">
        <w:rPr>
          <w:rFonts w:ascii="Times New Roman" w:hAnsi="Times New Roman" w:cs="Times New Roman"/>
          <w:sz w:val="26"/>
          <w:szCs w:val="26"/>
        </w:rPr>
        <w:t>……………………….0.5</w:t>
      </w:r>
    </w:p>
    <w:p w:rsidR="00703956" w:rsidRPr="00D2562E" w:rsidRDefault="00703956" w:rsidP="00D2562E">
      <w:pPr>
        <w:pStyle w:val="ListParagraph"/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G(2/3;3)</w:t>
      </w:r>
      <w:r w:rsidR="00132497" w:rsidRPr="00D2562E">
        <w:rPr>
          <w:rFonts w:ascii="Times New Roman" w:hAnsi="Times New Roman" w:cs="Times New Roman"/>
          <w:sz w:val="26"/>
          <w:szCs w:val="26"/>
        </w:rPr>
        <w:t>……………………...0.5</w:t>
      </w:r>
    </w:p>
    <w:p w:rsidR="00703956" w:rsidRPr="00D2562E" w:rsidRDefault="00703956" w:rsidP="00D2562E">
      <w:pPr>
        <w:pStyle w:val="ListParagraph"/>
        <w:numPr>
          <w:ilvl w:val="0"/>
          <w:numId w:val="9"/>
        </w:num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a có:</w:t>
      </w:r>
    </w:p>
    <w:p w:rsidR="00703956" w:rsidRPr="00D2562E" w:rsidRDefault="00132497" w:rsidP="00D2562E">
      <w:pPr>
        <w:pStyle w:val="ListParagraph"/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68"/>
          <w:sz w:val="26"/>
          <w:szCs w:val="26"/>
        </w:rPr>
        <w:object w:dxaOrig="3840" w:dyaOrig="1480">
          <v:shape id="_x0000_i1042" type="#_x0000_t75" style="width:192pt;height:74.2pt" o:ole="">
            <v:imagedata r:id="rId40" o:title=""/>
          </v:shape>
          <o:OLEObject Type="Embed" ProgID="Equation.DSMT4" ShapeID="_x0000_i1042" DrawAspect="Content" ObjectID="_1618900058" r:id="rId41"/>
        </w:object>
      </w:r>
      <w:r w:rsidR="00703956"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03956" w:rsidRPr="00D2562E" w:rsidRDefault="00703956" w:rsidP="00D2562E">
      <w:pPr>
        <w:pStyle w:val="ListParagraph"/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Tam giác ABC vuông tại A</w:t>
      </w:r>
      <w:r w:rsidR="00132497" w:rsidRPr="00D2562E">
        <w:rPr>
          <w:rFonts w:ascii="Times New Roman" w:hAnsi="Times New Roman" w:cs="Times New Roman"/>
          <w:sz w:val="26"/>
          <w:szCs w:val="26"/>
        </w:rPr>
        <w:t>……………..0.25</w:t>
      </w:r>
    </w:p>
    <w:p w:rsidR="00132497" w:rsidRPr="00D2562E" w:rsidRDefault="00132497" w:rsidP="00D2562E">
      <w:pPr>
        <w:pStyle w:val="ListParagraph"/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03956" w:rsidRPr="00D2562E" w:rsidRDefault="00703956" w:rsidP="00D2562E">
      <w:pPr>
        <w:pStyle w:val="ListParagraph"/>
        <w:numPr>
          <w:ilvl w:val="0"/>
          <w:numId w:val="9"/>
        </w:num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Gọi H</w:t>
      </w:r>
      <w:r w:rsidRPr="00D2562E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43" type="#_x0000_t75" style="width:45pt;height:20.25pt" o:ole="">
            <v:imagedata r:id="rId42" o:title=""/>
          </v:shape>
          <o:OLEObject Type="Embed" ProgID="Equation.DSMT4" ShapeID="_x0000_i1043" DrawAspect="Content" ObjectID="_1618900059" r:id="rId43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là hình chiếu của B lên AC.</w:t>
      </w:r>
    </w:p>
    <w:p w:rsidR="00DA4AC7" w:rsidRPr="00D2562E" w:rsidRDefault="00703956" w:rsidP="00D2562E">
      <w:pPr>
        <w:pStyle w:val="ListParagraph"/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 xml:space="preserve">Ta có: </w:t>
      </w:r>
    </w:p>
    <w:p w:rsidR="00DA4AC7" w:rsidRPr="00D2562E" w:rsidRDefault="00C27336" w:rsidP="00D2562E">
      <w:pPr>
        <w:pStyle w:val="ListParagraph"/>
        <w:spacing w:before="240"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176"/>
          <w:sz w:val="26"/>
          <w:szCs w:val="26"/>
        </w:rPr>
        <w:object w:dxaOrig="3940" w:dyaOrig="3640">
          <v:shape id="_x0000_i1044" type="#_x0000_t75" style="width:197.2pt;height:182.2pt" o:ole="">
            <v:imagedata r:id="rId44" o:title=""/>
          </v:shape>
          <o:OLEObject Type="Embed" ProgID="Equation.DSMT4" ShapeID="_x0000_i1044" DrawAspect="Content" ObjectID="_1618900060" r:id="rId45"/>
        </w:object>
      </w:r>
      <w:r w:rsidR="00703956"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3A5B" w:rsidRPr="00D2562E" w:rsidRDefault="00157619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 xml:space="preserve">Câu 4: </w:t>
      </w:r>
      <w:r w:rsidR="00693A5B" w:rsidRPr="00D2562E">
        <w:rPr>
          <w:rFonts w:ascii="Times New Roman" w:hAnsi="Times New Roman" w:cs="Times New Roman"/>
          <w:sz w:val="26"/>
          <w:szCs w:val="26"/>
        </w:rPr>
        <w:t>G</w:t>
      </w:r>
      <w:r w:rsidR="00CF0B17" w:rsidRPr="00D2562E">
        <w:rPr>
          <w:rFonts w:ascii="Times New Roman" w:hAnsi="Times New Roman" w:cs="Times New Roman"/>
          <w:sz w:val="26"/>
          <w:szCs w:val="26"/>
        </w:rPr>
        <w:t>iải pt:</w:t>
      </w:r>
    </w:p>
    <w:p w:rsidR="00157619" w:rsidRPr="00D2562E" w:rsidRDefault="00CF0B17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8"/>
          <w:sz w:val="26"/>
          <w:szCs w:val="26"/>
        </w:rPr>
        <w:object w:dxaOrig="3060" w:dyaOrig="400">
          <v:shape id="_x0000_i1045" type="#_x0000_t75" style="width:153pt;height:20.25pt" o:ole="">
            <v:imagedata r:id="rId17" o:title=""/>
          </v:shape>
          <o:OLEObject Type="Embed" ProgID="Equation.DSMT4" ShapeID="_x0000_i1045" DrawAspect="Content" ObjectID="_1618900061" r:id="rId46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F0B17" w:rsidRPr="00D2562E" w:rsidRDefault="00CF0B17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 xml:space="preserve">Đặt </w:t>
      </w:r>
      <w:r w:rsidRPr="00D2562E">
        <w:rPr>
          <w:rFonts w:ascii="Times New Roman" w:hAnsi="Times New Roman" w:cs="Times New Roman"/>
          <w:position w:val="-14"/>
          <w:sz w:val="26"/>
          <w:szCs w:val="26"/>
        </w:rPr>
        <w:object w:dxaOrig="2540" w:dyaOrig="460">
          <v:shape id="_x0000_i1046" type="#_x0000_t75" style="width:126.75pt;height:23.25pt" o:ole="">
            <v:imagedata r:id="rId47" o:title=""/>
          </v:shape>
          <o:OLEObject Type="Embed" ProgID="Equation.DSMT4" ShapeID="_x0000_i1046" DrawAspect="Content" ObjectID="_1618900062" r:id="rId48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F0B17" w:rsidRPr="00D2562E" w:rsidRDefault="00C27336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position w:val="-206"/>
          <w:sz w:val="26"/>
          <w:szCs w:val="26"/>
        </w:rPr>
        <w:object w:dxaOrig="3600" w:dyaOrig="3500">
          <v:shape id="_x0000_i1047" type="#_x0000_t75" style="width:180pt;height:174.8pt" o:ole="">
            <v:imagedata r:id="rId49" o:title=""/>
          </v:shape>
          <o:OLEObject Type="Embed" ProgID="Equation.DSMT4" ShapeID="_x0000_i1047" DrawAspect="Content" ObjectID="_1618900063" r:id="rId50"/>
        </w:object>
      </w:r>
      <w:r w:rsidR="00CF0B17"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69AD" w:rsidRPr="00D2562E" w:rsidRDefault="00D869AD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>Vậy</w:t>
      </w:r>
      <w:r w:rsidRPr="00D2562E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1048" type="#_x0000_t75" style="width:54.7pt;height:20.25pt" o:ole="">
            <v:imagedata r:id="rId51" o:title=""/>
          </v:shape>
          <o:OLEObject Type="Embed" ProgID="Equation.DSMT4" ShapeID="_x0000_i1048" DrawAspect="Content" ObjectID="_1618900064" r:id="rId52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869AD" w:rsidRPr="00D2562E" w:rsidRDefault="00D869AD" w:rsidP="00D2562E">
      <w:pPr>
        <w:spacing w:before="24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2562E">
        <w:rPr>
          <w:rFonts w:ascii="Times New Roman" w:hAnsi="Times New Roman" w:cs="Times New Roman"/>
          <w:sz w:val="26"/>
          <w:szCs w:val="26"/>
        </w:rPr>
        <w:t xml:space="preserve">Câu 5: </w:t>
      </w:r>
      <w:r w:rsidR="00693A5B" w:rsidRPr="00D2562E">
        <w:rPr>
          <w:rFonts w:ascii="Times New Roman" w:hAnsi="Times New Roman" w:cs="Times New Roman"/>
          <w:sz w:val="26"/>
          <w:szCs w:val="26"/>
        </w:rPr>
        <w:t>C</w:t>
      </w:r>
      <w:r w:rsidRPr="00D2562E">
        <w:rPr>
          <w:rFonts w:ascii="Times New Roman" w:hAnsi="Times New Roman" w:cs="Times New Roman"/>
          <w:sz w:val="26"/>
          <w:szCs w:val="26"/>
        </w:rPr>
        <w:t xml:space="preserve">ho </w:t>
      </w:r>
      <w:r w:rsidRPr="00D2562E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49" type="#_x0000_t75" style="width:48.75pt;height:15.75pt" o:ole="">
            <v:imagedata r:id="rId19" o:title=""/>
          </v:shape>
          <o:OLEObject Type="Embed" ProgID="Equation.DSMT4" ShapeID="_x0000_i1049" DrawAspect="Content" ObjectID="_1618900065" r:id="rId53"/>
        </w:object>
      </w:r>
      <w:r w:rsidRPr="00D2562E">
        <w:rPr>
          <w:rFonts w:ascii="Times New Roman" w:hAnsi="Times New Roman" w:cs="Times New Roman"/>
          <w:sz w:val="26"/>
          <w:szCs w:val="26"/>
        </w:rPr>
        <w:t xml:space="preserve"> </w:t>
      </w:r>
      <w:r w:rsidR="00693A5B" w:rsidRPr="00D2562E">
        <w:rPr>
          <w:rFonts w:ascii="Times New Roman" w:hAnsi="Times New Roman" w:cs="Times New Roman"/>
          <w:sz w:val="26"/>
          <w:szCs w:val="26"/>
        </w:rPr>
        <w:t xml:space="preserve">, </w:t>
      </w:r>
      <w:r w:rsidRPr="00D2562E">
        <w:rPr>
          <w:rFonts w:ascii="Times New Roman" w:hAnsi="Times New Roman" w:cs="Times New Roman"/>
          <w:sz w:val="26"/>
          <w:szCs w:val="26"/>
        </w:rPr>
        <w:t>chứng minh bất đẳng thức sau:</w:t>
      </w:r>
    </w:p>
    <w:p w:rsidR="00D869AD" w:rsidRPr="00D2562E" w:rsidRDefault="00D16F0E" w:rsidP="00D2562E">
      <w:pPr>
        <w:pStyle w:val="MTDisplayEquation"/>
        <w:numPr>
          <w:ilvl w:val="0"/>
          <w:numId w:val="0"/>
        </w:numPr>
        <w:spacing w:line="360" w:lineRule="auto"/>
        <w:ind w:left="720"/>
        <w:jc w:val="both"/>
      </w:pPr>
      <w:r w:rsidRPr="00D2562E">
        <w:rPr>
          <w:position w:val="-100"/>
        </w:rPr>
        <w:object w:dxaOrig="4880" w:dyaOrig="2120">
          <v:shape id="_x0000_i1050" type="#_x0000_t75" style="width:243.75pt;height:105.8pt" o:ole="">
            <v:imagedata r:id="rId54" o:title=""/>
          </v:shape>
          <o:OLEObject Type="Embed" ProgID="Equation.DSMT4" ShapeID="_x0000_i1050" DrawAspect="Content" ObjectID="_1618900066" r:id="rId55"/>
        </w:object>
      </w:r>
      <w:r w:rsidR="00D869AD" w:rsidRPr="00D2562E">
        <w:t xml:space="preserve"> </w:t>
      </w:r>
    </w:p>
    <w:p w:rsidR="00D869AD" w:rsidRPr="00D2562E" w:rsidRDefault="00D869AD" w:rsidP="00D2562E">
      <w:pPr>
        <w:pStyle w:val="MTDisplayEquation"/>
        <w:numPr>
          <w:ilvl w:val="0"/>
          <w:numId w:val="0"/>
        </w:numPr>
        <w:spacing w:line="360" w:lineRule="auto"/>
        <w:ind w:left="720" w:hanging="360"/>
        <w:jc w:val="both"/>
      </w:pPr>
      <w:r w:rsidRPr="00D2562E">
        <w:tab/>
      </w:r>
      <w:r w:rsidRPr="00D2562E">
        <w:rPr>
          <w:position w:val="-6"/>
        </w:rPr>
        <w:object w:dxaOrig="300" w:dyaOrig="240">
          <v:shape id="_x0000_i1051" type="#_x0000_t75" style="width:15pt;height:12pt" o:ole="">
            <v:imagedata r:id="rId56" o:title=""/>
          </v:shape>
          <o:OLEObject Type="Embed" ProgID="Equation.DSMT4" ShapeID="_x0000_i1051" DrawAspect="Content" ObjectID="_1618900067" r:id="rId57"/>
        </w:object>
      </w:r>
      <w:r w:rsidRPr="00D2562E">
        <w:t xml:space="preserve"> đpcm</w:t>
      </w:r>
    </w:p>
    <w:p w:rsidR="005B3922" w:rsidRPr="00D2562E" w:rsidRDefault="005B3922" w:rsidP="00D2562E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7C20BD" w:rsidRPr="00D2562E" w:rsidRDefault="007C20BD" w:rsidP="00D2562E">
      <w:pPr>
        <w:pStyle w:val="ListParagraph"/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sectPr w:rsidR="007C20BD" w:rsidRPr="00D2562E" w:rsidSect="00662827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7" w:h="16839" w:code="9"/>
      <w:pgMar w:top="510" w:right="567" w:bottom="346" w:left="45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0525E" w:rsidRDefault="00A0525E" w:rsidP="00D2562E">
      <w:pPr>
        <w:spacing w:after="0" w:line="240" w:lineRule="auto"/>
      </w:pPr>
      <w:r>
        <w:separator/>
      </w:r>
    </w:p>
  </w:endnote>
  <w:endnote w:type="continuationSeparator" w:id="0">
    <w:p w:rsidR="00A0525E" w:rsidRDefault="00A0525E" w:rsidP="00D256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Default="00D2562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Default="00D2562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Default="00D256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0525E" w:rsidRDefault="00A0525E" w:rsidP="00D2562E">
      <w:pPr>
        <w:spacing w:after="0" w:line="240" w:lineRule="auto"/>
      </w:pPr>
      <w:r>
        <w:separator/>
      </w:r>
    </w:p>
  </w:footnote>
  <w:footnote w:type="continuationSeparator" w:id="0">
    <w:p w:rsidR="00A0525E" w:rsidRDefault="00A0525E" w:rsidP="00D256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Default="00D256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Pr="00D2562E" w:rsidRDefault="00D2562E" w:rsidP="00D2562E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D2562E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2562E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2562E" w:rsidRDefault="00D2562E" w:rsidP="00D2562E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D2562E" w:rsidRDefault="00D2562E" w:rsidP="00D2562E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2562E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D2562E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D2562E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D2562E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bookmarkEnd w:id="0"/>
  <w:p w:rsidR="00D2562E" w:rsidRDefault="00D256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62E" w:rsidRDefault="00D256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E5B91"/>
    <w:multiLevelType w:val="hybridMultilevel"/>
    <w:tmpl w:val="3EDAA3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D0E7A"/>
    <w:multiLevelType w:val="hybridMultilevel"/>
    <w:tmpl w:val="B61ABA8C"/>
    <w:lvl w:ilvl="0" w:tplc="377AC4C2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D67B5E"/>
    <w:multiLevelType w:val="hybridMultilevel"/>
    <w:tmpl w:val="699059C4"/>
    <w:lvl w:ilvl="0" w:tplc="CF0C8E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0F05D9"/>
    <w:multiLevelType w:val="hybridMultilevel"/>
    <w:tmpl w:val="3D22A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A65C26"/>
    <w:multiLevelType w:val="hybridMultilevel"/>
    <w:tmpl w:val="3402B4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BB6CBF"/>
    <w:multiLevelType w:val="hybridMultilevel"/>
    <w:tmpl w:val="3D22AA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055A15"/>
    <w:multiLevelType w:val="hybridMultilevel"/>
    <w:tmpl w:val="AF2E2024"/>
    <w:lvl w:ilvl="0" w:tplc="04090017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514B16"/>
    <w:multiLevelType w:val="hybridMultilevel"/>
    <w:tmpl w:val="64C69E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19502E"/>
    <w:multiLevelType w:val="hybridMultilevel"/>
    <w:tmpl w:val="EDCE8146"/>
    <w:lvl w:ilvl="0" w:tplc="B830C19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2D47D75"/>
    <w:multiLevelType w:val="hybridMultilevel"/>
    <w:tmpl w:val="699059C4"/>
    <w:lvl w:ilvl="0" w:tplc="CF0C8EB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7"/>
  </w:num>
  <w:num w:numId="5">
    <w:abstractNumId w:val="4"/>
  </w:num>
  <w:num w:numId="6">
    <w:abstractNumId w:val="2"/>
  </w:num>
  <w:num w:numId="7">
    <w:abstractNumId w:val="5"/>
  </w:num>
  <w:num w:numId="8">
    <w:abstractNumId w:val="3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6D0E"/>
    <w:rsid w:val="00132497"/>
    <w:rsid w:val="0014482D"/>
    <w:rsid w:val="00157619"/>
    <w:rsid w:val="002337E0"/>
    <w:rsid w:val="002A0282"/>
    <w:rsid w:val="003F49D9"/>
    <w:rsid w:val="005B3922"/>
    <w:rsid w:val="005D74CC"/>
    <w:rsid w:val="006475B7"/>
    <w:rsid w:val="00662827"/>
    <w:rsid w:val="00693A5B"/>
    <w:rsid w:val="00703956"/>
    <w:rsid w:val="007C20BD"/>
    <w:rsid w:val="007F42E2"/>
    <w:rsid w:val="00816D0E"/>
    <w:rsid w:val="00931182"/>
    <w:rsid w:val="00971CBA"/>
    <w:rsid w:val="00A0525E"/>
    <w:rsid w:val="00C27336"/>
    <w:rsid w:val="00CA5081"/>
    <w:rsid w:val="00CF0B17"/>
    <w:rsid w:val="00D16F0E"/>
    <w:rsid w:val="00D2562E"/>
    <w:rsid w:val="00D869AD"/>
    <w:rsid w:val="00DA4A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FC87C23"/>
  <w15:docId w15:val="{5787FBFF-34E8-4A50-80F7-D8D8F13868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D74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16D0E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816D0E"/>
    <w:pPr>
      <w:numPr>
        <w:numId w:val="3"/>
      </w:numPr>
      <w:tabs>
        <w:tab w:val="center" w:pos="5040"/>
        <w:tab w:val="right" w:pos="9360"/>
      </w:tabs>
    </w:pPr>
    <w:rPr>
      <w:rFonts w:ascii="Times New Roman" w:hAnsi="Times New Roman" w:cs="Times New Roman"/>
      <w:sz w:val="26"/>
      <w:szCs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16D0E"/>
  </w:style>
  <w:style w:type="character" w:customStyle="1" w:styleId="MTDisplayEquationChar">
    <w:name w:val="MTDisplayEquation Char"/>
    <w:basedOn w:val="ListParagraphChar"/>
    <w:link w:val="MTDisplayEquation"/>
    <w:rsid w:val="00816D0E"/>
    <w:rPr>
      <w:rFonts w:ascii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2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28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256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62E"/>
  </w:style>
  <w:style w:type="paragraph" w:styleId="Footer">
    <w:name w:val="footer"/>
    <w:basedOn w:val="Normal"/>
    <w:link w:val="FooterChar"/>
    <w:uiPriority w:val="99"/>
    <w:unhideWhenUsed/>
    <w:rsid w:val="00D256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62E"/>
  </w:style>
  <w:style w:type="paragraph" w:styleId="NormalWeb">
    <w:name w:val="Normal (Web)"/>
    <w:basedOn w:val="Normal"/>
    <w:uiPriority w:val="99"/>
    <w:unhideWhenUsed/>
    <w:rsid w:val="00D256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61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254</Words>
  <Characters>14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h hoa</dc:creator>
  <cp:keywords/>
  <dc:description/>
  <cp:lastModifiedBy>bob</cp:lastModifiedBy>
  <cp:revision>2</cp:revision>
  <cp:lastPrinted>2015-12-08T02:48:00Z</cp:lastPrinted>
  <dcterms:created xsi:type="dcterms:W3CDTF">2019-05-09T02:41:00Z</dcterms:created>
  <dcterms:modified xsi:type="dcterms:W3CDTF">2019-05-09T0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